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</w:t>
      </w:r>
      <w:proofErr w:type="gramStart"/>
      <w:r w:rsidRPr="00E01606">
        <w:rPr>
          <w:i/>
        </w:rPr>
        <w:t>ВО</w:t>
      </w:r>
      <w:proofErr w:type="gramEnd"/>
      <w:r w:rsidRPr="00E01606">
        <w:rPr>
          <w:i/>
        </w:rPr>
        <w:t xml:space="preserve"> «Уральский федеральный университет имени первого Президента России Б.Н. Ельцина», Екатеринбург</w:t>
      </w:r>
    </w:p>
    <w:p w:rsidR="00D62EBB" w:rsidRPr="00E01606" w:rsidRDefault="00D62EBB" w:rsidP="00E01606">
      <w:pPr>
        <w:jc w:val="both"/>
        <w:rPr>
          <w:sz w:val="20"/>
          <w:szCs w:val="20"/>
        </w:rPr>
      </w:pPr>
      <w:r w:rsidRPr="00E01606">
        <w:rPr>
          <w:sz w:val="20"/>
          <w:szCs w:val="20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E01606">
        <w:rPr>
          <w:sz w:val="20"/>
          <w:szCs w:val="20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E01606">
        <w:rPr>
          <w:sz w:val="20"/>
          <w:szCs w:val="20"/>
        </w:rPr>
        <w:t>что</w:t>
      </w:r>
      <w:proofErr w:type="gramEnd"/>
      <w:r w:rsidR="002C6990" w:rsidRPr="00E01606">
        <w:rPr>
          <w:sz w:val="20"/>
          <w:szCs w:val="20"/>
        </w:rPr>
        <w:t xml:space="preserve"> в конечном счете приводит к снижению общей стоимости производства.</w:t>
      </w:r>
    </w:p>
    <w:p w:rsidR="00097DEC" w:rsidRPr="00E01606" w:rsidRDefault="00097DEC" w:rsidP="00E01606">
      <w:pPr>
        <w:jc w:val="both"/>
        <w:rPr>
          <w:sz w:val="20"/>
          <w:szCs w:val="20"/>
        </w:rPr>
      </w:pPr>
      <w:proofErr w:type="gramStart"/>
      <w:r w:rsidRPr="00E01606">
        <w:rPr>
          <w:sz w:val="20"/>
          <w:szCs w:val="20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E01606">
        <w:rPr>
          <w:sz w:val="20"/>
          <w:szCs w:val="20"/>
        </w:rPr>
        <w:t xml:space="preserve">обобщенная задача коммивояжера, </w:t>
      </w:r>
      <w:r w:rsidRPr="00E01606">
        <w:rPr>
          <w:sz w:val="20"/>
          <w:szCs w:val="20"/>
        </w:rPr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очка врезки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раектория входа в контур</w:t>
      </w:r>
    </w:p>
    <w:p w:rsidR="00B42D9D" w:rsidRDefault="00B42D9D" w:rsidP="003B54B2">
      <w:pPr>
        <w:pStyle w:val="a5"/>
        <w:numPr>
          <w:ilvl w:val="0"/>
          <w:numId w:val="2"/>
        </w:numPr>
      </w:pPr>
      <w:r>
        <w:t>Точка входа в эквидистантный контур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 xml:space="preserve">Резка по </w:t>
      </w:r>
      <w:r w:rsidR="00B42D9D">
        <w:t>(</w:t>
      </w:r>
      <w:r>
        <w:t>эк</w:t>
      </w:r>
      <w:bookmarkStart w:id="0" w:name="_GoBack"/>
      <w:bookmarkEnd w:id="0"/>
      <w:r>
        <w:t>видистантному</w:t>
      </w:r>
      <w:r w:rsidR="00B42D9D">
        <w:t>)</w:t>
      </w:r>
      <w:r>
        <w:t xml:space="preserve"> контуру</w:t>
      </w:r>
    </w:p>
    <w:p w:rsidR="00B42D9D" w:rsidRDefault="00B42D9D" w:rsidP="003B54B2">
      <w:pPr>
        <w:pStyle w:val="a5"/>
        <w:numPr>
          <w:ilvl w:val="0"/>
          <w:numId w:val="2"/>
        </w:numPr>
      </w:pPr>
      <w:r>
        <w:t>Точка выхода из контура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раектория выхода из контура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очка выключения инструмента</w:t>
      </w:r>
    </w:p>
    <w:p w:rsidR="00502FBB" w:rsidRPr="007B0856" w:rsidRDefault="00502FBB" w:rsidP="003B54B2">
      <w:pPr>
        <w:pStyle w:val="a5"/>
        <w:numPr>
          <w:ilvl w:val="0"/>
          <w:numId w:val="2"/>
        </w:numPr>
      </w:pPr>
      <w:r>
        <w:t>Холостой ход (от точки выключения до следующей точки врезки)</w:t>
      </w:r>
    </w:p>
    <w:p w:rsidR="00500FE2" w:rsidRDefault="00B42D9D" w:rsidP="005E216A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66592A7B" wp14:editId="05BFB11D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26B80">
      <w:pPr>
        <w:pStyle w:val="a6"/>
      </w:pPr>
      <w:r w:rsidRPr="00983059">
        <w:t>Рисунок 1. Элементы маршрута режущего инструмента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5.9pt" o:ole="">
            <v:imagedata r:id="rId7" o:title=""/>
          </v:shape>
          <o:OLEObject Type="Embed" ProgID="Equation.DSMT4" ShapeID="_x0000_i1025" DrawAspect="Content" ObjectID="_1542635166" r:id="rId8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35pt;height:20.1pt" o:ole="">
            <v:imagedata r:id="rId9" o:title=""/>
          </v:shape>
          <o:OLEObject Type="Embed" ProgID="Equation.DSMT4" ShapeID="_x0000_i1026" DrawAspect="Content" ObjectID="_1542635167" r:id="rId10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926B80" w:rsidRDefault="00926B80" w:rsidP="00926B80">
      <w:pPr>
        <w:pStyle w:val="a3"/>
        <w:rPr>
          <w:lang w:val="en-US"/>
        </w:rPr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3.15pt;height:19.15pt" o:ole="">
            <v:imagedata r:id="rId11" o:title=""/>
          </v:shape>
          <o:OLEObject Type="Embed" ProgID="Equation.DSMT4" ShapeID="_x0000_i1027" DrawAspect="Content" ObjectID="_1542635168" r:id="rId12"/>
        </w:object>
      </w:r>
      <w:r w:rsidRPr="00926B80">
        <w:rPr>
          <w:lang w:val="en-US"/>
        </w:rPr>
        <w:tab/>
        <w:t>(2)</w:t>
      </w:r>
    </w:p>
    <w:p w:rsidR="00926B80" w:rsidRPr="00926B80" w:rsidRDefault="00926B80" w:rsidP="00926B80">
      <w:pPr>
        <w:pStyle w:val="a3"/>
        <w:rPr>
          <w:lang w:val="en-US"/>
        </w:rPr>
      </w:pPr>
      <w:r w:rsidRPr="00926B80">
        <w:rPr>
          <w:lang w:val="en-US"/>
        </w:rPr>
        <w:tab/>
      </w:r>
      <w:r w:rsidR="0013449A" w:rsidRPr="0013449A">
        <w:rPr>
          <w:position w:val="-14"/>
        </w:rPr>
        <w:object w:dxaOrig="3379" w:dyaOrig="380">
          <v:shape id="_x0000_i1028" type="#_x0000_t75" style="width:168.8pt;height:19.15pt" o:ole="">
            <v:imagedata r:id="rId13" o:title=""/>
          </v:shape>
          <o:OLEObject Type="Embed" ProgID="Equation.DSMT4" ShapeID="_x0000_i1028" DrawAspect="Content" ObjectID="_1542635169" r:id="rId14"/>
        </w:object>
      </w:r>
      <w:r w:rsidRPr="00926B80">
        <w:rPr>
          <w:lang w:val="en-US"/>
        </w:rPr>
        <w:tab/>
        <w:t>(3)</w:t>
      </w:r>
    </w:p>
    <w:p w:rsidR="00926B80" w:rsidRPr="00926B80" w:rsidRDefault="00926B80" w:rsidP="007D58B2">
      <w:pPr>
        <w:pStyle w:val="a3"/>
        <w:rPr>
          <w:lang w:val="en-US"/>
        </w:rPr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</w:t>
      </w:r>
      <w:r w:rsidRPr="0013449A">
        <w:rPr>
          <w:vertAlign w:val="subscript"/>
        </w:rPr>
        <w:t xml:space="preserve">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>;</w:t>
      </w:r>
      <w:r w:rsidRPr="0013449A">
        <w:t xml:space="preserve">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926B80" w:rsidRPr="00926B80" w:rsidRDefault="00926B80" w:rsidP="003B46FE">
      <w:pPr>
        <w:rPr>
          <w:lang w:val="en-US"/>
        </w:rPr>
      </w:pPr>
    </w:p>
    <w:sectPr w:rsidR="00926B80" w:rsidRPr="00926B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7726"/>
    <w:rsid w:val="0003132F"/>
    <w:rsid w:val="00031338"/>
    <w:rsid w:val="0004318A"/>
    <w:rsid w:val="00067B49"/>
    <w:rsid w:val="00097DEC"/>
    <w:rsid w:val="000C210F"/>
    <w:rsid w:val="000D0D93"/>
    <w:rsid w:val="000D1C70"/>
    <w:rsid w:val="000F18FA"/>
    <w:rsid w:val="0013449A"/>
    <w:rsid w:val="001417A4"/>
    <w:rsid w:val="001447C9"/>
    <w:rsid w:val="001528A2"/>
    <w:rsid w:val="00160C3D"/>
    <w:rsid w:val="0017146D"/>
    <w:rsid w:val="001A133C"/>
    <w:rsid w:val="001D01AC"/>
    <w:rsid w:val="001D2226"/>
    <w:rsid w:val="001E02F3"/>
    <w:rsid w:val="00214D79"/>
    <w:rsid w:val="00215D10"/>
    <w:rsid w:val="0022162A"/>
    <w:rsid w:val="00221856"/>
    <w:rsid w:val="002544D4"/>
    <w:rsid w:val="00266EE1"/>
    <w:rsid w:val="002B3344"/>
    <w:rsid w:val="002C6990"/>
    <w:rsid w:val="002D1CE2"/>
    <w:rsid w:val="00303EB5"/>
    <w:rsid w:val="00307B4E"/>
    <w:rsid w:val="00312600"/>
    <w:rsid w:val="00320C91"/>
    <w:rsid w:val="003340A2"/>
    <w:rsid w:val="00350D12"/>
    <w:rsid w:val="00354D96"/>
    <w:rsid w:val="003632E3"/>
    <w:rsid w:val="0037269C"/>
    <w:rsid w:val="003B46FE"/>
    <w:rsid w:val="003B54B2"/>
    <w:rsid w:val="003B7B0C"/>
    <w:rsid w:val="003D49EE"/>
    <w:rsid w:val="003E3842"/>
    <w:rsid w:val="004245C3"/>
    <w:rsid w:val="00433EA4"/>
    <w:rsid w:val="00440817"/>
    <w:rsid w:val="004441CC"/>
    <w:rsid w:val="00475463"/>
    <w:rsid w:val="00483E6F"/>
    <w:rsid w:val="00495E03"/>
    <w:rsid w:val="004C1364"/>
    <w:rsid w:val="00500FE2"/>
    <w:rsid w:val="00502FBB"/>
    <w:rsid w:val="00524285"/>
    <w:rsid w:val="00542447"/>
    <w:rsid w:val="005550D5"/>
    <w:rsid w:val="00556CEF"/>
    <w:rsid w:val="00561FD0"/>
    <w:rsid w:val="005B6A9B"/>
    <w:rsid w:val="005D1C71"/>
    <w:rsid w:val="005D3AFA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614D"/>
    <w:rsid w:val="00662300"/>
    <w:rsid w:val="00693CA1"/>
    <w:rsid w:val="006A5F37"/>
    <w:rsid w:val="006C7CC8"/>
    <w:rsid w:val="006D7473"/>
    <w:rsid w:val="00705049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2EBF"/>
    <w:rsid w:val="00794471"/>
    <w:rsid w:val="00797827"/>
    <w:rsid w:val="007B0856"/>
    <w:rsid w:val="007D58B2"/>
    <w:rsid w:val="007E31C5"/>
    <w:rsid w:val="007E6717"/>
    <w:rsid w:val="00826C48"/>
    <w:rsid w:val="00831DE9"/>
    <w:rsid w:val="00867EA6"/>
    <w:rsid w:val="00887507"/>
    <w:rsid w:val="008A626A"/>
    <w:rsid w:val="008B641A"/>
    <w:rsid w:val="008C38CD"/>
    <w:rsid w:val="008C44A7"/>
    <w:rsid w:val="008F5EAD"/>
    <w:rsid w:val="00906A4F"/>
    <w:rsid w:val="0092145E"/>
    <w:rsid w:val="00926B80"/>
    <w:rsid w:val="00932DB2"/>
    <w:rsid w:val="00972369"/>
    <w:rsid w:val="00983059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B45B0"/>
    <w:rsid w:val="00AB5DB0"/>
    <w:rsid w:val="00AC7498"/>
    <w:rsid w:val="00AE2BAC"/>
    <w:rsid w:val="00B01D3F"/>
    <w:rsid w:val="00B3284C"/>
    <w:rsid w:val="00B426EC"/>
    <w:rsid w:val="00B42D9D"/>
    <w:rsid w:val="00B536ED"/>
    <w:rsid w:val="00B664EB"/>
    <w:rsid w:val="00B73310"/>
    <w:rsid w:val="00BA3DAE"/>
    <w:rsid w:val="00BD76FC"/>
    <w:rsid w:val="00BF1E03"/>
    <w:rsid w:val="00C02D59"/>
    <w:rsid w:val="00C07187"/>
    <w:rsid w:val="00C11622"/>
    <w:rsid w:val="00C31CE0"/>
    <w:rsid w:val="00C35F52"/>
    <w:rsid w:val="00C55CEE"/>
    <w:rsid w:val="00C70A81"/>
    <w:rsid w:val="00C75005"/>
    <w:rsid w:val="00C91964"/>
    <w:rsid w:val="00CB29C8"/>
    <w:rsid w:val="00CD4232"/>
    <w:rsid w:val="00CD67A4"/>
    <w:rsid w:val="00D1540F"/>
    <w:rsid w:val="00D16510"/>
    <w:rsid w:val="00D20498"/>
    <w:rsid w:val="00D62EBB"/>
    <w:rsid w:val="00D67916"/>
    <w:rsid w:val="00D706FB"/>
    <w:rsid w:val="00D9744A"/>
    <w:rsid w:val="00DA7DDC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71E5"/>
    <w:rsid w:val="00F145DA"/>
    <w:rsid w:val="00F232F7"/>
    <w:rsid w:val="00F71FD1"/>
    <w:rsid w:val="00F90E6A"/>
    <w:rsid w:val="00FA6B88"/>
    <w:rsid w:val="00FB0B4B"/>
    <w:rsid w:val="00FC68CC"/>
    <w:rsid w:val="00FD2C3B"/>
    <w:rsid w:val="00FD4F69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606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5E216A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 w:val="20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5E216A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606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5E216A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 w:val="20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5E216A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96F148-A685-4CE9-A99B-277DD4E578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2</Pages>
  <Words>738</Words>
  <Characters>4209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9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32</cp:revision>
  <dcterms:created xsi:type="dcterms:W3CDTF">2016-12-07T09:55:00Z</dcterms:created>
  <dcterms:modified xsi:type="dcterms:W3CDTF">2016-12-07T11:55:00Z</dcterms:modified>
</cp:coreProperties>
</file>